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30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  <p:sldId id="310" r:id="rId29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58" d="100"/>
          <a:sy n="58" d="100"/>
        </p:scale>
        <p:origin x="756" y="96"/>
      </p:cViewPr>
      <p:guideLst>
        <p:guide orient="horz" pos="2490"/>
        <p:guide pos="4771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1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GI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jpeg"/><Relationship Id="rId4" Type="http://schemas.openxmlformats.org/officeDocument/2006/relationships/image" Target="../media/image28.wmf"/><Relationship Id="rId9" Type="http://schemas.openxmlformats.org/officeDocument/2006/relationships/image" Target="../media/image1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127504" y="3941446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1611630" y="1"/>
            <a:ext cx="10972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00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ÚY THẦY CÔ</a:t>
            </a:r>
            <a:r>
              <a:rPr lang="en-US" altLang="en-US" sz="60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IẾT DẠY</a:t>
            </a:r>
            <a:endParaRPr lang="en-US" altLang="en-US" sz="600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240280" y="617982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......................</a:t>
            </a:r>
            <a:endParaRPr lang="en-US" altLang="en-US" sz="336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8" presetClass="entr" presetSubtype="0" ac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4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20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600"/>
                            </p:stCondLst>
                            <p:childTnLst>
                              <p:par>
                                <p:cTn id="112" presetID="56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0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1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200"/>
                            </p:stCondLst>
                            <p:childTnLst>
                              <p:par>
                                <p:cTn id="131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799"/>
                            </p:stCondLst>
                            <p:childTnLst>
                              <p:par>
                                <p:cTn id="137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399"/>
                            </p:stCondLst>
                            <p:childTnLst>
                              <p:par>
                                <p:cTn id="148" presetID="19" presetClass="entr" presetSubtype="10" repeatCount="indefinite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uiExpand="1" build="allAtOnce"/>
      <p:bldP spid="5" grpId="2" build="allAtOnce"/>
      <p:bldP spid="5" grpId="3" build="allAtOnce"/>
      <p:bldP spid="5" grpId="4" build="allAtOnce"/>
      <p:bldP spid="5" grpId="5" build="allAtOnce"/>
      <p:bldP spid="5" grpId="6" build="allAtOnce"/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</a:t>
              </a:r>
              <a:r>
                <a:rPr lang="en-US" altLang="en-US" sz="336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en-US" sz="336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336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336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</TotalTime>
  <Words>1259</Words>
  <PresentationFormat>Custom</PresentationFormat>
  <Paragraphs>362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Wingdings</vt:lpstr>
      <vt:lpstr>Default Design</vt:lpstr>
      <vt:lpstr>MathType 7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4-16T07:49:00Z</dcterms:created>
  <dcterms:modified xsi:type="dcterms:W3CDTF">2021-11-18T08:0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